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p w:rsidR="00CF09A5" w:rsidRDefault="000C796B">
      <w:r>
        <w:object w:dxaOrig="6194" w:dyaOrig="17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9.75pt;height:87.75pt" o:ole="">
            <v:imagedata r:id="rId5" o:title=""/>
          </v:shape>
          <o:OLEObject Type="Embed" ProgID="ChemDraw.Document.6.0" ShapeID="_x0000_i1025" DrawAspect="Content" ObjectID="_1715165254" r:id="rId6"/>
        </w:object>
      </w:r>
      <w:bookmarkEnd w:id="0"/>
    </w:p>
    <w:sectPr w:rsidR="00CF09A5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796B"/>
    <w:rsid w:val="000C796B"/>
    <w:rsid w:val="00CF09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</Words>
  <Characters>30</Characters>
  <Application>Microsoft Office Word</Application>
  <DocSecurity>0</DocSecurity>
  <Lines>1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OMAS</dc:creator>
  <cp:lastModifiedBy>THOMAS</cp:lastModifiedBy>
  <cp:revision>1</cp:revision>
  <dcterms:created xsi:type="dcterms:W3CDTF">2022-05-27T11:01:00Z</dcterms:created>
  <dcterms:modified xsi:type="dcterms:W3CDTF">2022-05-27T11:01:00Z</dcterms:modified>
</cp:coreProperties>
</file>